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66" r:id="rId3"/>
    <p:sldId id="348" r:id="rId4"/>
    <p:sldId id="307" r:id="rId5"/>
    <p:sldId id="346" r:id="rId6"/>
    <p:sldId id="347" r:id="rId7"/>
    <p:sldId id="320" r:id="rId8"/>
    <p:sldId id="335" r:id="rId9"/>
    <p:sldId id="309" r:id="rId10"/>
    <p:sldId id="310" r:id="rId11"/>
    <p:sldId id="317" r:id="rId12"/>
    <p:sldId id="318" r:id="rId13"/>
    <p:sldId id="319" r:id="rId14"/>
    <p:sldId id="321" r:id="rId15"/>
    <p:sldId id="337" r:id="rId16"/>
    <p:sldId id="339" r:id="rId17"/>
    <p:sldId id="340" r:id="rId18"/>
    <p:sldId id="341" r:id="rId19"/>
    <p:sldId id="342" r:id="rId20"/>
    <p:sldId id="343" r:id="rId21"/>
    <p:sldId id="344" r:id="rId22"/>
    <p:sldId id="345" r:id="rId23"/>
    <p:sldId id="349" r:id="rId24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6" d="100"/>
          <a:sy n="66" d="100"/>
        </p:scale>
        <p:origin x="7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1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8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Continue reading Chapter 14 – Analysis of scattering phenomena</a:t>
            </a:r>
          </a:p>
          <a:p>
            <a:endParaRPr lang="en-US" sz="3200" b="1" dirty="0"/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Notion of scattering phase shifts 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Relationship of scattering phase shifts to differential and total scattering cross sections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Examples    </a:t>
            </a:r>
          </a:p>
          <a:p>
            <a:pPr lvl="1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9256"/>
              </p:ext>
            </p:extLst>
          </p:nvPr>
        </p:nvGraphicFramePr>
        <p:xfrm>
          <a:off x="1657026" y="55564"/>
          <a:ext cx="8325174" cy="231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5" name="Equation" r:id="rId3" imgW="5333760" imgH="1485720" progId="Equation.DSMT4">
                  <p:embed/>
                </p:oleObj>
              </mc:Choice>
              <mc:Fallback>
                <p:oleObj name="Equation" r:id="rId3" imgW="533376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026" y="55564"/>
                        <a:ext cx="8325174" cy="231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34108"/>
              </p:ext>
            </p:extLst>
          </p:nvPr>
        </p:nvGraphicFramePr>
        <p:xfrm>
          <a:off x="1799063" y="2245113"/>
          <a:ext cx="7478712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5" imgW="4838400" imgH="3149280" progId="Equation.DSMT4">
                  <p:embed/>
                </p:oleObj>
              </mc:Choice>
              <mc:Fallback>
                <p:oleObj name="Equation" r:id="rId5" imgW="483840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9063" y="2245113"/>
                        <a:ext cx="7478712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9842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00343"/>
              </p:ext>
            </p:extLst>
          </p:nvPr>
        </p:nvGraphicFramePr>
        <p:xfrm>
          <a:off x="322162" y="44842"/>
          <a:ext cx="85344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5" name="Equation" r:id="rId3" imgW="5384520" imgH="1015920" progId="Equation.DSMT4">
                  <p:embed/>
                </p:oleObj>
              </mc:Choice>
              <mc:Fallback>
                <p:oleObj name="Equation" r:id="rId3" imgW="5384520" imgH="101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162" y="44842"/>
                        <a:ext cx="85344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37912"/>
              </p:ext>
            </p:extLst>
          </p:nvPr>
        </p:nvGraphicFramePr>
        <p:xfrm>
          <a:off x="322162" y="1654567"/>
          <a:ext cx="7283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6" name="Equation" r:id="rId5" imgW="4711680" imgH="3162240" progId="Equation.DSMT4">
                  <p:embed/>
                </p:oleObj>
              </mc:Choice>
              <mc:Fallback>
                <p:oleObj name="Equation" r:id="rId5" imgW="4711680" imgH="3162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62" y="1654567"/>
                        <a:ext cx="7283450" cy="48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5B74C1-A8F4-484E-BA62-7D5982181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361972"/>
              </p:ext>
            </p:extLst>
          </p:nvPr>
        </p:nvGraphicFramePr>
        <p:xfrm>
          <a:off x="6867091" y="4570922"/>
          <a:ext cx="5162386" cy="98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7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7091" y="4570922"/>
                        <a:ext cx="5162386" cy="980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010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65394"/>
              </p:ext>
            </p:extLst>
          </p:nvPr>
        </p:nvGraphicFramePr>
        <p:xfrm>
          <a:off x="1828801" y="30164"/>
          <a:ext cx="66944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3" imgW="4330440" imgH="1346040" progId="Equation.DSMT4">
                  <p:embed/>
                </p:oleObj>
              </mc:Choice>
              <mc:Fallback>
                <p:oleObj name="Equation" r:id="rId3" imgW="433044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30164"/>
                        <a:ext cx="6694487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36843"/>
              </p:ext>
            </p:extLst>
          </p:nvPr>
        </p:nvGraphicFramePr>
        <p:xfrm>
          <a:off x="2016827" y="2109789"/>
          <a:ext cx="5253037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5" imgW="3225600" imgH="2781000" progId="Equation.DSMT4">
                  <p:embed/>
                </p:oleObj>
              </mc:Choice>
              <mc:Fallback>
                <p:oleObj name="Equation" r:id="rId5" imgW="3225600" imgH="278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27" y="2109789"/>
                        <a:ext cx="5253037" cy="453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9489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67000"/>
              </p:ext>
            </p:extLst>
          </p:nvPr>
        </p:nvGraphicFramePr>
        <p:xfrm>
          <a:off x="1253288" y="1557632"/>
          <a:ext cx="7650079" cy="4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3" imgW="4241520" imgH="2222280" progId="Equation.DSMT4">
                  <p:embed/>
                </p:oleObj>
              </mc:Choice>
              <mc:Fallback>
                <p:oleObj name="Equation" r:id="rId3" imgW="424152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288" y="1557632"/>
                        <a:ext cx="7650079" cy="40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7074A1-E661-4392-89B9-8558FDD347A6}"/>
              </a:ext>
            </a:extLst>
          </p:cNvPr>
          <p:cNvSpPr txBox="1"/>
          <p:nvPr/>
        </p:nvSpPr>
        <p:spPr>
          <a:xfrm>
            <a:off x="348916" y="385011"/>
            <a:ext cx="10816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we want to show, is that the scattering phase shift  is a measure of the quantum mechanical scattering cross section:</a:t>
            </a:r>
          </a:p>
        </p:txBody>
      </p:sp>
    </p:spTree>
    <p:extLst>
      <p:ext uri="{BB962C8B-B14F-4D97-AF65-F5344CB8AC3E}">
        <p14:creationId xmlns:p14="http://schemas.microsoft.com/office/powerpoint/2010/main" val="1622247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42745"/>
              </p:ext>
            </p:extLst>
          </p:nvPr>
        </p:nvGraphicFramePr>
        <p:xfrm>
          <a:off x="158528" y="777704"/>
          <a:ext cx="11195272" cy="75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Equation" r:id="rId3" imgW="7543800" imgH="507960" progId="Equation.DSMT4">
                  <p:embed/>
                </p:oleObj>
              </mc:Choice>
              <mc:Fallback>
                <p:oleObj name="Equation" r:id="rId3" imgW="754380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528" y="777704"/>
                        <a:ext cx="11195272" cy="75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59035"/>
            <a:ext cx="1181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details:   Note that this is also covered in Jackson in Sec. 10.3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79FEF2-4CF1-4312-AF1B-98AB8F455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73660"/>
              </p:ext>
            </p:extLst>
          </p:nvPr>
        </p:nvGraphicFramePr>
        <p:xfrm>
          <a:off x="553594" y="1486131"/>
          <a:ext cx="9259313" cy="342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5" imgW="4457520" imgH="1650960" progId="Equation.DSMT4">
                  <p:embed/>
                </p:oleObj>
              </mc:Choice>
              <mc:Fallback>
                <p:oleObj name="Equation" r:id="rId5" imgW="44575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594" y="1486131"/>
                        <a:ext cx="9259313" cy="342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935117-0C6D-434C-8A0C-301BF83FB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30620"/>
              </p:ext>
            </p:extLst>
          </p:nvPr>
        </p:nvGraphicFramePr>
        <p:xfrm>
          <a:off x="865957" y="5074842"/>
          <a:ext cx="6719263" cy="149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7" imgW="2958840" imgH="660240" progId="Equation.DSMT4">
                  <p:embed/>
                </p:oleObj>
              </mc:Choice>
              <mc:Fallback>
                <p:oleObj name="Equation" r:id="rId7" imgW="2958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957" y="5074842"/>
                        <a:ext cx="6719263" cy="149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87EF5ED-DB70-44FD-AAB0-3AFFC5F7B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51439"/>
              </p:ext>
            </p:extLst>
          </p:nvPr>
        </p:nvGraphicFramePr>
        <p:xfrm>
          <a:off x="8839094" y="2606651"/>
          <a:ext cx="2799312" cy="951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9" imgW="1269720" imgH="431640" progId="Equation.DSMT4">
                  <p:embed/>
                </p:oleObj>
              </mc:Choice>
              <mc:Fallback>
                <p:oleObj name="Equation" r:id="rId9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39094" y="2606651"/>
                        <a:ext cx="2799312" cy="951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210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836"/>
              </p:ext>
            </p:extLst>
          </p:nvPr>
        </p:nvGraphicFramePr>
        <p:xfrm>
          <a:off x="639165" y="110813"/>
          <a:ext cx="11088688" cy="2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3" imgW="7035480" imgH="1688760" progId="Equation.DSMT4">
                  <p:embed/>
                </p:oleObj>
              </mc:Choice>
              <mc:Fallback>
                <p:oleObj name="Equation" r:id="rId3" imgW="7035480" imgH="1688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165" y="110813"/>
                        <a:ext cx="11088688" cy="265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29899"/>
              </p:ext>
            </p:extLst>
          </p:nvPr>
        </p:nvGraphicFramePr>
        <p:xfrm>
          <a:off x="427292" y="2769876"/>
          <a:ext cx="1009967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5" imgW="7010280" imgH="1574640" progId="Equation.DSMT4">
                  <p:embed/>
                </p:oleObj>
              </mc:Choice>
              <mc:Fallback>
                <p:oleObj name="Equation" r:id="rId5" imgW="701028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292" y="2769876"/>
                        <a:ext cx="10099675" cy="226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05940"/>
              </p:ext>
            </p:extLst>
          </p:nvPr>
        </p:nvGraphicFramePr>
        <p:xfrm>
          <a:off x="574116" y="5315262"/>
          <a:ext cx="9169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7" imgW="5930640" imgH="927000" progId="Equation.DSMT4">
                  <p:embed/>
                </p:oleObj>
              </mc:Choice>
              <mc:Fallback>
                <p:oleObj name="Equation" r:id="rId7" imgW="5930640" imgH="927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116" y="5315262"/>
                        <a:ext cx="916940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7890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62855"/>
              </p:ext>
            </p:extLst>
          </p:nvPr>
        </p:nvGraphicFramePr>
        <p:xfrm>
          <a:off x="559419" y="526248"/>
          <a:ext cx="8415338" cy="115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8" name="Equation" r:id="rId3" imgW="5841720" imgH="799920" progId="Equation.DSMT4">
                  <p:embed/>
                </p:oleObj>
              </mc:Choice>
              <mc:Fallback>
                <p:oleObj name="Equation" r:id="rId3" imgW="5841720" imgH="799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19" y="526248"/>
                        <a:ext cx="8415338" cy="115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76567"/>
              </p:ext>
            </p:extLst>
          </p:nvPr>
        </p:nvGraphicFramePr>
        <p:xfrm>
          <a:off x="704118" y="1751014"/>
          <a:ext cx="72628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9" name="Equation" r:id="rId5" imgW="4698720" imgH="1054080" progId="Equation.DSMT4">
                  <p:embed/>
                </p:oleObj>
              </mc:Choice>
              <mc:Fallback>
                <p:oleObj name="Equation" r:id="rId5" imgW="4698720" imgH="1054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118" y="1751014"/>
                        <a:ext cx="7262813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72367"/>
              </p:ext>
            </p:extLst>
          </p:nvPr>
        </p:nvGraphicFramePr>
        <p:xfrm>
          <a:off x="559419" y="3000164"/>
          <a:ext cx="85947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0" name="Equation" r:id="rId7" imgW="5422680" imgH="672840" progId="Equation.DSMT4">
                  <p:embed/>
                </p:oleObj>
              </mc:Choice>
              <mc:Fallback>
                <p:oleObj name="Equation" r:id="rId7" imgW="542268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419" y="3000164"/>
                        <a:ext cx="8594725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AACE8C-2DE6-48EC-B9CF-F6EDF062F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58715"/>
              </p:ext>
            </p:extLst>
          </p:nvPr>
        </p:nvGraphicFramePr>
        <p:xfrm>
          <a:off x="779512" y="4478683"/>
          <a:ext cx="8839049" cy="213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1" name="Equation" r:id="rId9" imgW="3581280" imgH="863280" progId="Equation.DSMT4">
                  <p:embed/>
                </p:oleObj>
              </mc:Choice>
              <mc:Fallback>
                <p:oleObj name="Equation" r:id="rId9" imgW="358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512" y="4478683"/>
                        <a:ext cx="8839049" cy="2131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2908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2132C6-EC34-4772-98D7-F8415377B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1A67F3-68D4-4989-AC9A-015BE8E30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2D4896-5CD7-427B-A730-1C1F7F932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ABFF04-68CE-4601-9056-55B69FDBBACC}"/>
              </a:ext>
            </a:extLst>
          </p:cNvPr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6B1FC1-67DD-4514-809C-E870C985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19259"/>
              </p:ext>
            </p:extLst>
          </p:nvPr>
        </p:nvGraphicFramePr>
        <p:xfrm>
          <a:off x="626327" y="795337"/>
          <a:ext cx="8594725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0" name="Equation" r:id="rId3" imgW="5422680" imgH="1663560" progId="Equation.DSMT4">
                  <p:embed/>
                </p:oleObj>
              </mc:Choice>
              <mc:Fallback>
                <p:oleObj name="Equation" r:id="rId3" imgW="5422680" imgH="1663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327" y="795337"/>
                        <a:ext cx="8594725" cy="263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AD85EE-5425-4CFE-8AC6-7F5C87162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81315"/>
              </p:ext>
            </p:extLst>
          </p:nvPr>
        </p:nvGraphicFramePr>
        <p:xfrm>
          <a:off x="994742" y="3525786"/>
          <a:ext cx="87963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1" name="Equation" r:id="rId5" imgW="4838400" imgH="571320" progId="Equation.DSMT4">
                  <p:embed/>
                </p:oleObj>
              </mc:Choice>
              <mc:Fallback>
                <p:oleObj name="Equation" r:id="rId5" imgW="4838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742" y="3525786"/>
                        <a:ext cx="8796338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FD3013-7431-415F-9155-81924EB9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29912"/>
              </p:ext>
            </p:extLst>
          </p:nvPr>
        </p:nvGraphicFramePr>
        <p:xfrm>
          <a:off x="1117600" y="4414888"/>
          <a:ext cx="8864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7" imgW="5663880" imgH="1028520" progId="Equation.DSMT4">
                  <p:embed/>
                </p:oleObj>
              </mc:Choice>
              <mc:Fallback>
                <p:oleObj name="Equation" r:id="rId7" imgW="5663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600" y="4414888"/>
                        <a:ext cx="88646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1928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248338-A7BE-4006-A996-087DBED24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75C522-530C-448A-9AAA-48722DC22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F0DDF5-DCB7-4376-A2B1-B6D33A2EE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49FB21-DED9-427C-9209-C5A65F984AA3}"/>
              </a:ext>
            </a:extLst>
          </p:cNvPr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EC0000-A6F7-4C60-BDB1-D61CCA32A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97325"/>
              </p:ext>
            </p:extLst>
          </p:nvPr>
        </p:nvGraphicFramePr>
        <p:xfrm>
          <a:off x="1018827" y="420687"/>
          <a:ext cx="9475787" cy="593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7" name="Equation" r:id="rId3" imgW="5537160" imgH="3466800" progId="Equation.DSMT4">
                  <p:embed/>
                </p:oleObj>
              </mc:Choice>
              <mc:Fallback>
                <p:oleObj name="Equation" r:id="rId3" imgW="553716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827" y="420687"/>
                        <a:ext cx="9475787" cy="593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521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2FCCA-F79A-4B0C-82B2-3467F28B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A4720A-633E-44A5-86FF-19895DBC6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290F37-A7A7-48AF-B8BC-9B275FB2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B38FF6-EC48-4375-A23C-9B506AE5C899}"/>
              </a:ext>
            </a:extLst>
          </p:cNvPr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en the dust clear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5DD819-D7A1-4A9A-AB6C-A4DC34735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42180"/>
              </p:ext>
            </p:extLst>
          </p:nvPr>
        </p:nvGraphicFramePr>
        <p:xfrm>
          <a:off x="1135451" y="580332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" name="Equation" r:id="rId3" imgW="3987720" imgH="609480" progId="Equation.DSMT4">
                  <p:embed/>
                </p:oleObj>
              </mc:Choice>
              <mc:Fallback>
                <p:oleObj name="Equation" r:id="rId3" imgW="398772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451" y="580332"/>
                        <a:ext cx="71913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B3B657-012F-431C-9BE2-E356F6FED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2878"/>
              </p:ext>
            </p:extLst>
          </p:nvPr>
        </p:nvGraphicFramePr>
        <p:xfrm>
          <a:off x="4454525" y="418509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4525" y="418509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68C0C-8EAB-4824-AF16-7A6A1202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68952"/>
              </p:ext>
            </p:extLst>
          </p:nvPr>
        </p:nvGraphicFramePr>
        <p:xfrm>
          <a:off x="715265" y="1804651"/>
          <a:ext cx="103330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" name="Equation" r:id="rId7" imgW="5841720" imgH="1206360" progId="Equation.DSMT4">
                  <p:embed/>
                </p:oleObj>
              </mc:Choice>
              <mc:Fallback>
                <p:oleObj name="Equation" r:id="rId7" imgW="5841720" imgH="1206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265" y="1804651"/>
                        <a:ext cx="103330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5D6305-0FE5-4475-982B-909662101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76932"/>
              </p:ext>
            </p:extLst>
          </p:nvPr>
        </p:nvGraphicFramePr>
        <p:xfrm>
          <a:off x="885907" y="7035384"/>
          <a:ext cx="4114800" cy="16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Equation" r:id="rId9" imgW="2234880" imgH="901440" progId="Equation.DSMT4">
                  <p:embed/>
                </p:oleObj>
              </mc:Choice>
              <mc:Fallback>
                <p:oleObj name="Equation" r:id="rId9" imgW="223488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907" y="7035384"/>
                        <a:ext cx="4114800" cy="16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B887EC1-D261-4326-B5B1-21B80410B7F7}"/>
              </a:ext>
            </a:extLst>
          </p:cNvPr>
          <p:cNvSpPr txBox="1"/>
          <p:nvPr/>
        </p:nvSpPr>
        <p:spPr>
          <a:xfrm>
            <a:off x="5794375" y="7021530"/>
            <a:ext cx="3685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ary part of forward scattering is proportional to the total scattering cross section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DDB470F-D216-4F1C-989B-DBD04886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25018"/>
              </p:ext>
            </p:extLst>
          </p:nvPr>
        </p:nvGraphicFramePr>
        <p:xfrm>
          <a:off x="1202281" y="4459704"/>
          <a:ext cx="4114800" cy="16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Equation" r:id="rId11" imgW="2234880" imgH="901440" progId="Equation.DSMT4">
                  <p:embed/>
                </p:oleObj>
              </mc:Choice>
              <mc:Fallback>
                <p:oleObj name="Equation" r:id="rId11" imgW="223488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2281" y="4459704"/>
                        <a:ext cx="4114800" cy="16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1358EA5-15CA-4422-9440-1E00E5A5BB37}"/>
              </a:ext>
            </a:extLst>
          </p:cNvPr>
          <p:cNvSpPr txBox="1"/>
          <p:nvPr/>
        </p:nvSpPr>
        <p:spPr>
          <a:xfrm>
            <a:off x="6474830" y="4842112"/>
            <a:ext cx="48789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maginary part of forward scattering is proportional to the total scattering cross section.</a:t>
            </a:r>
          </a:p>
        </p:txBody>
      </p:sp>
    </p:spTree>
    <p:extLst>
      <p:ext uri="{BB962C8B-B14F-4D97-AF65-F5344CB8AC3E}">
        <p14:creationId xmlns:p14="http://schemas.microsoft.com/office/powerpoint/2010/main" val="28497167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E75D183-F8AB-4276-8BEF-ACE1BA96E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37" y="324091"/>
            <a:ext cx="10144125" cy="569570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206189" y="5322943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C830D1-4E34-4FF2-AA13-67F6629B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939665-60B1-46DD-AAA5-49C04A7BC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CD4F60-30AC-407C-8729-5E41DE468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9BB700-998C-4116-8CFD-E42BA433B919}"/>
              </a:ext>
            </a:extLst>
          </p:cNvPr>
          <p:cNvSpPr txBox="1"/>
          <p:nvPr/>
        </p:nvSpPr>
        <p:spPr>
          <a:xfrm>
            <a:off x="367990" y="278780"/>
            <a:ext cx="10772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scattering from an impenetrable spherical hard wall of radius </a:t>
            </a:r>
            <a:r>
              <a:rPr lang="en-US" sz="2400" b="1" i="1" dirty="0"/>
              <a:t>a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E91845-C1CD-42D7-A934-5F070E82F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99833"/>
              </p:ext>
            </p:extLst>
          </p:nvPr>
        </p:nvGraphicFramePr>
        <p:xfrm>
          <a:off x="838200" y="1030267"/>
          <a:ext cx="7349428" cy="503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Equation" r:id="rId3" imgW="3187440" imgH="2184120" progId="Equation.DSMT4">
                  <p:embed/>
                </p:oleObj>
              </mc:Choice>
              <mc:Fallback>
                <p:oleObj name="Equation" r:id="rId3" imgW="318744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30267"/>
                        <a:ext cx="7349428" cy="503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90C268-E15D-47E6-ADAE-B163B0AD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82912"/>
              </p:ext>
            </p:extLst>
          </p:nvPr>
        </p:nvGraphicFramePr>
        <p:xfrm>
          <a:off x="5457825" y="5449888"/>
          <a:ext cx="5972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5" imgW="2628720" imgH="228600" progId="Equation.DSMT4">
                  <p:embed/>
                </p:oleObj>
              </mc:Choice>
              <mc:Fallback>
                <p:oleObj name="Equation" r:id="rId5" imgW="262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7825" y="5449888"/>
                        <a:ext cx="59721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090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17FED3-B795-4B10-ACB9-A46761B78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11BDB9-E461-4FA4-A75D-220A7311B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78524D-7D8C-4239-A723-40B6EA1D9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A56F6B-629D-412C-81BD-ED7AE2771CD0}"/>
              </a:ext>
            </a:extLst>
          </p:cNvPr>
          <p:cNvSpPr txBox="1"/>
          <p:nvPr/>
        </p:nvSpPr>
        <p:spPr>
          <a:xfrm>
            <a:off x="367990" y="278780"/>
            <a:ext cx="10772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scattering from an impenetrable spherical hard wall of radius </a:t>
            </a:r>
            <a:r>
              <a:rPr lang="en-US" sz="2400" b="1" i="1" dirty="0"/>
              <a:t>a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F197C3-A1DB-49AE-838A-464BBE85B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53807"/>
              </p:ext>
            </p:extLst>
          </p:nvPr>
        </p:nvGraphicFramePr>
        <p:xfrm>
          <a:off x="654669" y="2120048"/>
          <a:ext cx="103251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7" name="Equation" r:id="rId3" imgW="10324882" imgH="2126229" progId="Equation.DSMT4">
                  <p:embed/>
                </p:oleObj>
              </mc:Choice>
              <mc:Fallback>
                <p:oleObj name="Equation" r:id="rId3" imgW="10324882" imgH="21262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69" y="2120048"/>
                        <a:ext cx="10325100" cy="212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4FCED3-05AF-459C-AB04-C3FC0DDB5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89718"/>
              </p:ext>
            </p:extLst>
          </p:nvPr>
        </p:nvGraphicFramePr>
        <p:xfrm>
          <a:off x="654669" y="1147438"/>
          <a:ext cx="2245010" cy="83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8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69" y="1147438"/>
                        <a:ext cx="2245010" cy="83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282C04-4505-4978-B79C-62D054B1D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16470"/>
              </p:ext>
            </p:extLst>
          </p:nvPr>
        </p:nvGraphicFramePr>
        <p:xfrm>
          <a:off x="919743" y="4583914"/>
          <a:ext cx="59721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Equation" r:id="rId7" imgW="2628720" imgH="457200" progId="Equation.DSMT4">
                  <p:embed/>
                </p:oleObj>
              </mc:Choice>
              <mc:Fallback>
                <p:oleObj name="Equation" r:id="rId7" imgW="26287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90C268-E15D-47E6-ADAE-B163B0ADE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743" y="4583914"/>
                        <a:ext cx="597217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807604B-0866-4FA5-9A9E-4B1822869A76}"/>
              </a:ext>
            </a:extLst>
          </p:cNvPr>
          <p:cNvSpPr txBox="1"/>
          <p:nvPr/>
        </p:nvSpPr>
        <p:spPr>
          <a:xfrm>
            <a:off x="6612673" y="5218771"/>
            <a:ext cx="4527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Different from classical case!</a:t>
            </a:r>
          </a:p>
        </p:txBody>
      </p:sp>
    </p:spTree>
    <p:extLst>
      <p:ext uri="{BB962C8B-B14F-4D97-AF65-F5344CB8AC3E}">
        <p14:creationId xmlns:p14="http://schemas.microsoft.com/office/powerpoint/2010/main" val="38256131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186BAA1-98E0-42B5-954F-CAB0EA42B8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358"/>
          <a:stretch/>
        </p:blipFill>
        <p:spPr>
          <a:xfrm>
            <a:off x="395175" y="1931542"/>
            <a:ext cx="11182350" cy="448929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17FED3-B795-4B10-ACB9-A46761B78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11BDB9-E461-4FA4-A75D-220A7311B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78524D-7D8C-4239-A723-40B6EA1D9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A56F6B-629D-412C-81BD-ED7AE2771CD0}"/>
              </a:ext>
            </a:extLst>
          </p:cNvPr>
          <p:cNvSpPr txBox="1"/>
          <p:nvPr/>
        </p:nvSpPr>
        <p:spPr>
          <a:xfrm>
            <a:off x="367990" y="278780"/>
            <a:ext cx="10772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scattering from an impenetrable spherical hard wall of radius </a:t>
            </a:r>
            <a:r>
              <a:rPr lang="en-US" sz="2400" b="1" i="1" dirty="0"/>
              <a:t>a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F197C3-A1DB-49AE-838A-464BBE85B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46664"/>
              </p:ext>
            </p:extLst>
          </p:nvPr>
        </p:nvGraphicFramePr>
        <p:xfrm>
          <a:off x="4098900" y="904457"/>
          <a:ext cx="4718532" cy="94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3" name="Equation" r:id="rId4" imgW="3035160" imgH="609480" progId="Equation.DSMT4">
                  <p:embed/>
                </p:oleObj>
              </mc:Choice>
              <mc:Fallback>
                <p:oleObj name="Equation" r:id="rId4" imgW="30351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F197C3-A1DB-49AE-838A-464BBE85B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8900" y="904457"/>
                        <a:ext cx="4718532" cy="94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4FCED3-05AF-459C-AB04-C3FC0DDB5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81013"/>
              </p:ext>
            </p:extLst>
          </p:nvPr>
        </p:nvGraphicFramePr>
        <p:xfrm>
          <a:off x="838199" y="892296"/>
          <a:ext cx="2536371" cy="94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6" imgW="1155600" imgH="431640" progId="Equation.DSMT4">
                  <p:embed/>
                </p:oleObj>
              </mc:Choice>
              <mc:Fallback>
                <p:oleObj name="Equation" r:id="rId6" imgW="11556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4FCED3-05AF-459C-AB04-C3FC0DDB5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199" y="892296"/>
                        <a:ext cx="2536371" cy="94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DE6D9BB-A049-4947-920C-AFF0F7A8C20C}"/>
              </a:ext>
            </a:extLst>
          </p:cNvPr>
          <p:cNvSpPr txBox="1"/>
          <p:nvPr/>
        </p:nvSpPr>
        <p:spPr>
          <a:xfrm>
            <a:off x="2798960" y="2382051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B743CB-CEA3-4E45-92CC-39BCEBBF3397}"/>
              </a:ext>
            </a:extLst>
          </p:cNvPr>
          <p:cNvSpPr txBox="1"/>
          <p:nvPr/>
        </p:nvSpPr>
        <p:spPr>
          <a:xfrm>
            <a:off x="9982200" y="4404534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938822-2F25-4C72-9670-45563DE50823}"/>
              </a:ext>
            </a:extLst>
          </p:cNvPr>
          <p:cNvSpPr txBox="1"/>
          <p:nvPr/>
        </p:nvSpPr>
        <p:spPr>
          <a:xfrm>
            <a:off x="7828160" y="4040681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B9CF74-44A4-4F3A-81D6-2D6812DEDB02}"/>
              </a:ext>
            </a:extLst>
          </p:cNvPr>
          <p:cNvSpPr txBox="1"/>
          <p:nvPr/>
        </p:nvSpPr>
        <p:spPr>
          <a:xfrm>
            <a:off x="5203910" y="3475283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918C39-53B1-4DDF-AF07-82415A67D41A}"/>
              </a:ext>
            </a:extLst>
          </p:cNvPr>
          <p:cNvSpPr txBox="1"/>
          <p:nvPr/>
        </p:nvSpPr>
        <p:spPr>
          <a:xfrm>
            <a:off x="4895384" y="1991802"/>
            <a:ext cx="5529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artial wave contributions to cross se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269043-120D-42DF-AFBF-13FCDCC8A9F4}"/>
              </a:ext>
            </a:extLst>
          </p:cNvPr>
          <p:cNvSpPr txBox="1"/>
          <p:nvPr/>
        </p:nvSpPr>
        <p:spPr>
          <a:xfrm>
            <a:off x="7925498" y="6125517"/>
            <a:ext cx="581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ka</a:t>
            </a:r>
          </a:p>
        </p:txBody>
      </p:sp>
    </p:spTree>
    <p:extLst>
      <p:ext uri="{BB962C8B-B14F-4D97-AF65-F5344CB8AC3E}">
        <p14:creationId xmlns:p14="http://schemas.microsoft.com/office/powerpoint/2010/main" val="594720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828D23-31A9-4D10-A8BE-8AEAC07686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0DF123-FB1F-4927-BA04-177D41C75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02D8B6-7DAD-4771-874E-E99EA6DBD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E4DF45-EF31-49C3-9463-FC3CE7741111}"/>
              </a:ext>
            </a:extLst>
          </p:cNvPr>
          <p:cNvSpPr txBox="1"/>
          <p:nvPr/>
        </p:nvSpPr>
        <p:spPr>
          <a:xfrm>
            <a:off x="838200" y="335666"/>
            <a:ext cx="9208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tal cross section as a function of </a:t>
            </a:r>
            <a:r>
              <a:rPr lang="en-US" sz="2400" b="1" i="1" dirty="0"/>
              <a:t>k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6607F5-213E-45B0-8880-0915763D79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187"/>
          <a:stretch/>
        </p:blipFill>
        <p:spPr>
          <a:xfrm>
            <a:off x="670246" y="1612900"/>
            <a:ext cx="11106150" cy="45448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DF322AA-3818-435A-BB08-8E3F0BD70202}"/>
              </a:ext>
            </a:extLst>
          </p:cNvPr>
          <p:cNvSpPr txBox="1"/>
          <p:nvPr/>
        </p:nvSpPr>
        <p:spPr>
          <a:xfrm>
            <a:off x="7925498" y="6125517"/>
            <a:ext cx="5818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ka</a:t>
            </a:r>
          </a:p>
        </p:txBody>
      </p:sp>
    </p:spTree>
    <p:extLst>
      <p:ext uri="{BB962C8B-B14F-4D97-AF65-F5344CB8AC3E}">
        <p14:creationId xmlns:p14="http://schemas.microsoft.com/office/powerpoint/2010/main" val="2672841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814107-FD9F-4F82-907F-2DBD7D32E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2682E6-3A25-4E01-8AAC-825091F87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B73CC-EC46-4D4A-B5AE-D2864FCB2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AE97B3-19CF-4A69-9A48-14A89CBD64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2"/>
          <a:stretch/>
        </p:blipFill>
        <p:spPr>
          <a:xfrm>
            <a:off x="506031" y="1183933"/>
            <a:ext cx="11392744" cy="404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380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C47A77-C770-46FD-AA38-59F8D00603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4051730" y="854067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7E2E1E-3530-4755-AC15-83122B9EB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DB9E5D-8C65-441E-8278-DA9C86D0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E4FE3D-FA26-4C39-9335-7F60896A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02C02F-44AB-4A9A-853F-7FBAFC62D116}"/>
              </a:ext>
            </a:extLst>
          </p:cNvPr>
          <p:cNvSpPr txBox="1"/>
          <p:nvPr/>
        </p:nvSpPr>
        <p:spPr>
          <a:xfrm>
            <a:off x="577516" y="312821"/>
            <a:ext cx="10776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roduction to scattering theory for quantum particles  -- Chap. 14 of textbook; </a:t>
            </a:r>
          </a:p>
        </p:txBody>
      </p:sp>
      <p:sp>
        <p:nvSpPr>
          <p:cNvPr id="8" name="Can 5">
            <a:extLst>
              <a:ext uri="{FF2B5EF4-FFF2-40B4-BE49-F238E27FC236}">
                <a16:creationId xmlns:a16="http://schemas.microsoft.com/office/drawing/2014/main" id="{1E2D5F4A-B195-46DE-BA61-159BD477F74E}"/>
              </a:ext>
            </a:extLst>
          </p:cNvPr>
          <p:cNvSpPr/>
          <p:nvPr/>
        </p:nvSpPr>
        <p:spPr>
          <a:xfrm rot="13584771">
            <a:off x="9539484" y="855696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69229F5-B8F4-4B23-B808-3BCD535920CC}"/>
              </a:ext>
            </a:extLst>
          </p:cNvPr>
          <p:cNvSpPr txBox="1"/>
          <p:nvPr/>
        </p:nvSpPr>
        <p:spPr>
          <a:xfrm>
            <a:off x="10234349" y="952492"/>
            <a:ext cx="1560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ete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E0EDB9-A5BA-4E06-8BB5-CA0121BDD8F6}"/>
              </a:ext>
            </a:extLst>
          </p:cNvPr>
          <p:cNvSpPr txBox="1"/>
          <p:nvPr/>
        </p:nvSpPr>
        <p:spPr>
          <a:xfrm>
            <a:off x="577516" y="2060754"/>
            <a:ext cx="358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ometry of ideal scattering measurement</a:t>
            </a:r>
          </a:p>
        </p:txBody>
      </p:sp>
    </p:spTree>
    <p:extLst>
      <p:ext uri="{BB962C8B-B14F-4D97-AF65-F5344CB8AC3E}">
        <p14:creationId xmlns:p14="http://schemas.microsoft.com/office/powerpoint/2010/main" val="1641220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489F86-E8FA-4C3C-802B-8B2B5C40D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F4DC0E-102F-46B7-837A-1F5C37F4E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C76162-FD8E-43D9-8C91-8355A2261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5B7726-E6A0-4D7F-B6F2-3DEF2F2690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7774" r="38985" b="14319"/>
          <a:stretch/>
        </p:blipFill>
        <p:spPr bwMode="auto">
          <a:xfrm>
            <a:off x="2674343" y="1238491"/>
            <a:ext cx="6261313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6098F75-A44F-4FBF-93BD-EF521F706C42}"/>
              </a:ext>
            </a:extLst>
          </p:cNvPr>
          <p:cNvSpPr txBox="1"/>
          <p:nvPr/>
        </p:nvSpPr>
        <p:spPr>
          <a:xfrm>
            <a:off x="335666" y="266218"/>
            <a:ext cx="11134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asic idea of scattering theo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3CD604-9F3F-42B6-9B61-CF1A0745F6F0}"/>
              </a:ext>
            </a:extLst>
          </p:cNvPr>
          <p:cNvSpPr txBox="1"/>
          <p:nvPr/>
        </p:nvSpPr>
        <p:spPr>
          <a:xfrm>
            <a:off x="335666" y="2835797"/>
            <a:ext cx="25117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 Well defined input;  beam of independent particles of energy </a:t>
            </a:r>
            <a:r>
              <a:rPr lang="en-US" sz="2400" b="1" i="1" dirty="0">
                <a:sym typeface="Wingdings" panose="05000000000000000000" pitchFamily="2" charset="2"/>
              </a:rPr>
              <a:t>E</a:t>
            </a:r>
            <a:r>
              <a:rPr lang="en-US" sz="2400" b="1" dirty="0">
                <a:sym typeface="Wingdings" panose="05000000000000000000" pitchFamily="2" charset="2"/>
              </a:rPr>
              <a:t> moving toward target</a:t>
            </a:r>
            <a:endParaRPr lang="en-US" sz="2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82094-3CF9-4BE5-AE0B-AD241F9AE554}"/>
              </a:ext>
            </a:extLst>
          </p:cNvPr>
          <p:cNvSpPr txBox="1"/>
          <p:nvPr/>
        </p:nvSpPr>
        <p:spPr>
          <a:xfrm rot="19560909">
            <a:off x="8451455" y="405248"/>
            <a:ext cx="25117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 Output measured at angle 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652901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B4D1789-5C4A-4A99-8F5B-B449C9533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B8105B-5895-4D1D-AF08-D3185BCD1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F6CF8-7A87-45E0-B2EE-3E15859E4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2E21F4-5B2A-4E0B-BE19-A2F439E766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525" y="943648"/>
            <a:ext cx="7647475" cy="22976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E007401-1E9E-44D2-8D5A-92413D993A3E}"/>
              </a:ext>
            </a:extLst>
          </p:cNvPr>
          <p:cNvSpPr txBox="1"/>
          <p:nvPr/>
        </p:nvSpPr>
        <p:spPr>
          <a:xfrm>
            <a:off x="428263" y="136525"/>
            <a:ext cx="105213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ntitative measure – assumed to give information about the interaction between particle and target system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F6CA6D-F925-4D7D-A2E6-B1D6CE187C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3135" y="3808655"/>
            <a:ext cx="6572250" cy="1104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A986F7F-F2E5-4A87-A565-92BB37D15474}"/>
              </a:ext>
            </a:extLst>
          </p:cNvPr>
          <p:cNvSpPr txBox="1"/>
          <p:nvPr/>
        </p:nvSpPr>
        <p:spPr>
          <a:xfrm>
            <a:off x="532436" y="3108323"/>
            <a:ext cx="10717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quantum mechanics, the beam of incident particles can be characterized in terms of its probability current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286356-93D1-4E2E-BCB2-5E62EAAF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20767"/>
              </p:ext>
            </p:extLst>
          </p:nvPr>
        </p:nvGraphicFramePr>
        <p:xfrm>
          <a:off x="733425" y="4714875"/>
          <a:ext cx="521652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6" name="Equation" r:id="rId5" imgW="2158920" imgH="634680" progId="Equation.DSMT4">
                  <p:embed/>
                </p:oleObj>
              </mc:Choice>
              <mc:Fallback>
                <p:oleObj name="Equation" r:id="rId5" imgW="2158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425" y="4714875"/>
                        <a:ext cx="5216525" cy="1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4E1C2C-C1FE-40A0-872E-C3E95F444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49336"/>
              </p:ext>
            </p:extLst>
          </p:nvPr>
        </p:nvGraphicFramePr>
        <p:xfrm>
          <a:off x="6842125" y="5133975"/>
          <a:ext cx="24463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2125" y="5133975"/>
                        <a:ext cx="2446338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7858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150603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cattering geometr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1" y="1470103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964680"/>
                </p:ext>
              </p:extLst>
            </p:nvPr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0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17010"/>
                </p:ext>
              </p:extLst>
            </p:nvPr>
          </p:nvGraphicFramePr>
          <p:xfrm>
            <a:off x="5378449" y="2028747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1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747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923B031-0E23-469B-83A6-ABC41F0E701F}"/>
              </a:ext>
            </a:extLst>
          </p:cNvPr>
          <p:cNvSpPr txBox="1"/>
          <p:nvPr/>
        </p:nvSpPr>
        <p:spPr>
          <a:xfrm>
            <a:off x="367990" y="234176"/>
            <a:ext cx="1028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scattering in terms of probability amplitud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D54BFC-A421-47FE-B90C-3AC75AFC2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6169"/>
              </p:ext>
            </p:extLst>
          </p:nvPr>
        </p:nvGraphicFramePr>
        <p:xfrm>
          <a:off x="1074738" y="4078288"/>
          <a:ext cx="41227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2" name="Equation" r:id="rId7" imgW="2184120" imgH="634680" progId="Equation.DSMT4">
                  <p:embed/>
                </p:oleObj>
              </mc:Choice>
              <mc:Fallback>
                <p:oleObj name="Equation" r:id="rId7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738" y="4078288"/>
                        <a:ext cx="412273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81EB0F-C6DC-4C31-A393-5183170E4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24177"/>
              </p:ext>
            </p:extLst>
          </p:nvPr>
        </p:nvGraphicFramePr>
        <p:xfrm>
          <a:off x="7153276" y="4172388"/>
          <a:ext cx="3974501" cy="96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3276" y="4172388"/>
                        <a:ext cx="3974501" cy="96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913C41-2D27-404A-BC43-1356E5078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16550"/>
              </p:ext>
            </p:extLst>
          </p:nvPr>
        </p:nvGraphicFramePr>
        <p:xfrm>
          <a:off x="7133836" y="1653404"/>
          <a:ext cx="304026" cy="4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3836" y="1653404"/>
                        <a:ext cx="304026" cy="4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529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73226" y="6667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cattering geometr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1" y="76200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5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806636"/>
                </p:ext>
              </p:extLst>
            </p:nvPr>
          </p:nvGraphicFramePr>
          <p:xfrm>
            <a:off x="5378449" y="2028825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06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825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86939"/>
              </p:ext>
            </p:extLst>
          </p:nvPr>
        </p:nvGraphicFramePr>
        <p:xfrm>
          <a:off x="2219325" y="2867025"/>
          <a:ext cx="6989763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7" imgW="4228920" imgH="2222280" progId="Equation.DSMT4">
                  <p:embed/>
                </p:oleObj>
              </mc:Choice>
              <mc:Fallback>
                <p:oleObj name="Equation" r:id="rId7" imgW="4228920" imgH="222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9325" y="2867025"/>
                        <a:ext cx="6989763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Left 12">
            <a:extLst>
              <a:ext uri="{FF2B5EF4-FFF2-40B4-BE49-F238E27FC236}">
                <a16:creationId xmlns:a16="http://schemas.microsoft.com/office/drawing/2014/main" id="{30C3C996-CB7F-4532-B8E2-0490ECBEB0D3}"/>
              </a:ext>
            </a:extLst>
          </p:cNvPr>
          <p:cNvSpPr/>
          <p:nvPr/>
        </p:nvSpPr>
        <p:spPr>
          <a:xfrm>
            <a:off x="9450426" y="5649281"/>
            <a:ext cx="557561" cy="46166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3AB82F-5803-4FD7-99FB-83012B906FAD}"/>
              </a:ext>
            </a:extLst>
          </p:cNvPr>
          <p:cNvSpPr txBox="1"/>
          <p:nvPr/>
        </p:nvSpPr>
        <p:spPr>
          <a:xfrm>
            <a:off x="10169913" y="5129561"/>
            <a:ext cx="2022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we will show for spherical target</a:t>
            </a:r>
          </a:p>
        </p:txBody>
      </p:sp>
    </p:spTree>
    <p:extLst>
      <p:ext uri="{BB962C8B-B14F-4D97-AF65-F5344CB8AC3E}">
        <p14:creationId xmlns:p14="http://schemas.microsoft.com/office/powerpoint/2010/main" val="2316743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4376" y="589454"/>
            <a:ext cx="9805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Continuum solutions of the time independent Schrödinger equation.</a:t>
            </a:r>
          </a:p>
        </p:txBody>
      </p:sp>
      <p:sp>
        <p:nvSpPr>
          <p:cNvPr id="6" name="Oval 5"/>
          <p:cNvSpPr/>
          <p:nvPr/>
        </p:nvSpPr>
        <p:spPr>
          <a:xfrm>
            <a:off x="4754088" y="1905000"/>
            <a:ext cx="2819400" cy="2895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6000" y="3429000"/>
            <a:ext cx="3581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942753" y="3244334"/>
            <a:ext cx="30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ö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96000" y="948899"/>
            <a:ext cx="0" cy="25304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0" y="3450676"/>
            <a:ext cx="1295400" cy="119752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95154" y="1688584"/>
            <a:ext cx="2134447" cy="17404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524008" y="154906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84045"/>
              </p:ext>
            </p:extLst>
          </p:nvPr>
        </p:nvGraphicFramePr>
        <p:xfrm>
          <a:off x="2209801" y="4683615"/>
          <a:ext cx="6774791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1" y="4683615"/>
                        <a:ext cx="6774791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24008" y="44958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63788" y="907129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33808" y="32004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C05EF2-EFAA-42C8-B1AA-10555C525CCA}"/>
              </a:ext>
            </a:extLst>
          </p:cNvPr>
          <p:cNvSpPr txBox="1"/>
          <p:nvPr/>
        </p:nvSpPr>
        <p:spPr>
          <a:xfrm>
            <a:off x="156411" y="168442"/>
            <a:ext cx="1052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a free particle in quantum mechanics --</a:t>
            </a:r>
          </a:p>
        </p:txBody>
      </p:sp>
      <p:sp>
        <p:nvSpPr>
          <p:cNvPr id="12" name="Arrow: Left 11">
            <a:extLst>
              <a:ext uri="{FF2B5EF4-FFF2-40B4-BE49-F238E27FC236}">
                <a16:creationId xmlns:a16="http://schemas.microsoft.com/office/drawing/2014/main" id="{95DAFF04-6776-4580-9C1D-111F976712AD}"/>
              </a:ext>
            </a:extLst>
          </p:cNvPr>
          <p:cNvSpPr/>
          <p:nvPr/>
        </p:nvSpPr>
        <p:spPr>
          <a:xfrm rot="2718298">
            <a:off x="4794346" y="5597769"/>
            <a:ext cx="691376" cy="60216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EEB07-CD47-4064-AA23-9A4281233CA4}"/>
              </a:ext>
            </a:extLst>
          </p:cNvPr>
          <p:cNvSpPr txBox="1"/>
          <p:nvPr/>
        </p:nvSpPr>
        <p:spPr>
          <a:xfrm>
            <a:off x="5709424" y="5654481"/>
            <a:ext cx="53971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otential interaction due to spherical target for 0 </a:t>
            </a:r>
            <a:r>
              <a:rPr lang="en-US" sz="2400" b="1" dirty="0">
                <a:latin typeface="Symbol" panose="05050102010706020507" pitchFamily="18" charset="2"/>
              </a:rPr>
              <a:t>£</a:t>
            </a:r>
            <a:r>
              <a:rPr lang="en-US" sz="2400" b="1" dirty="0"/>
              <a:t> </a:t>
            </a:r>
            <a:r>
              <a:rPr lang="en-US" sz="2400" b="1" i="1" dirty="0"/>
              <a:t>r</a:t>
            </a:r>
            <a:r>
              <a:rPr lang="en-US" sz="2400" b="1" dirty="0"/>
              <a:t> </a:t>
            </a:r>
            <a:r>
              <a:rPr lang="en-US" sz="2400" b="1" dirty="0">
                <a:latin typeface="Symbol" panose="05050102010706020507" pitchFamily="18" charset="2"/>
              </a:rPr>
              <a:t>£ </a:t>
            </a:r>
            <a:r>
              <a:rPr lang="en-US" sz="2400" b="1" i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693646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5</TotalTime>
  <Words>489</Words>
  <Application>Microsoft Office PowerPoint</Application>
  <PresentationFormat>Widescreen</PresentationFormat>
  <Paragraphs>11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63</cp:revision>
  <cp:lastPrinted>2020-01-24T15:37:52Z</cp:lastPrinted>
  <dcterms:created xsi:type="dcterms:W3CDTF">2020-01-06T21:28:26Z</dcterms:created>
  <dcterms:modified xsi:type="dcterms:W3CDTF">2022-01-28T17:56:16Z</dcterms:modified>
</cp:coreProperties>
</file>